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87" r:id="rId3"/>
    <p:sldId id="388" r:id="rId4"/>
    <p:sldId id="389" r:id="rId5"/>
    <p:sldId id="390" r:id="rId6"/>
    <p:sldId id="391" r:id="rId7"/>
    <p:sldId id="392" r:id="rId8"/>
    <p:sldId id="393" r:id="rId9"/>
    <p:sldId id="394" r:id="rId10"/>
    <p:sldId id="395" r:id="rId11"/>
    <p:sldId id="397" r:id="rId12"/>
    <p:sldId id="399" r:id="rId13"/>
    <p:sldId id="400" r:id="rId14"/>
    <p:sldId id="401" r:id="rId15"/>
    <p:sldId id="402" r:id="rId16"/>
    <p:sldId id="403" r:id="rId17"/>
    <p:sldId id="404" r:id="rId18"/>
    <p:sldId id="405" r:id="rId19"/>
    <p:sldId id="406" r:id="rId20"/>
    <p:sldId id="407" r:id="rId21"/>
    <p:sldId id="408" r:id="rId22"/>
    <p:sldId id="409" r:id="rId23"/>
    <p:sldId id="410" r:id="rId24"/>
    <p:sldId id="411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39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4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40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64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63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97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0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388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1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545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987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561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42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AC1653-B83C-4606-B8AF-57AA01D62AF1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96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6D7B8C9-588D-4215-ACFD-2DE727BE12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3185" y="475862"/>
            <a:ext cx="7969258" cy="2465920"/>
          </a:xfrm>
        </p:spPr>
        <p:txBody>
          <a:bodyPr>
            <a:no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O 208A: Computational Methods in Engineering</a:t>
            </a:r>
            <a:b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inary Differential Equation: Multi-Step, BDF, Runge-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tta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A9A89A92-5D9C-48C8-AA52-DFE5CBA82E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4727" y="3337603"/>
            <a:ext cx="6854537" cy="1607272"/>
          </a:xfrm>
        </p:spPr>
        <p:txBody>
          <a:bodyPr>
            <a:normAutofit fontScale="55000" lnSpcReduction="20000"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has Singh</a:t>
            </a:r>
          </a:p>
          <a:p>
            <a:endParaRPr lang="en-US" sz="700" dirty="0"/>
          </a:p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Engineering</a:t>
            </a:r>
          </a:p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T Kanpur</a:t>
            </a:r>
          </a:p>
        </p:txBody>
      </p:sp>
      <p:pic>
        <p:nvPicPr>
          <p:cNvPr id="4" name="Picture 3" descr="highreslogo.png">
            <a:extLst>
              <a:ext uri="{FF2B5EF4-FFF2-40B4-BE49-F238E27FC236}">
                <a16:creationId xmlns:a16="http://schemas.microsoft.com/office/drawing/2014/main" xmlns="" id="{23809838-85A8-4B33-9ED9-10D26D0B43B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104" y="4944875"/>
            <a:ext cx="973829" cy="973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ubtitle 2">
            <a:extLst>
              <a:ext uri="{FF2B5EF4-FFF2-40B4-BE49-F238E27FC236}">
                <a16:creationId xmlns:a16="http://schemas.microsoft.com/office/drawing/2014/main" xmlns="" id="{A4ADAA27-9E42-4FAC-A563-E61F837CF983}"/>
              </a:ext>
            </a:extLst>
          </p:cNvPr>
          <p:cNvSpPr txBox="1">
            <a:spLocks/>
          </p:cNvSpPr>
          <p:nvPr/>
        </p:nvSpPr>
        <p:spPr>
          <a:xfrm>
            <a:off x="329759" y="6403061"/>
            <a:ext cx="8518025" cy="3902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cknowledgements: Profs.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aumye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uha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and Shivam Tripathi (CE)</a:t>
            </a:r>
          </a:p>
        </p:txBody>
      </p:sp>
    </p:spTree>
    <p:extLst>
      <p:ext uri="{BB962C8B-B14F-4D97-AF65-F5344CB8AC3E}">
        <p14:creationId xmlns:p14="http://schemas.microsoft.com/office/powerpoint/2010/main" val="3782344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‴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!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‴</m:t>
                                </m:r>
                              </m:sup>
                            </m:s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ng both side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;         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10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10104F7E-A9AC-4B54-B33E-5C0DC5BE0B1A}"/>
              </a:ext>
            </a:extLst>
          </p:cNvPr>
          <p:cNvSpPr/>
          <p:nvPr/>
        </p:nvSpPr>
        <p:spPr>
          <a:xfrm>
            <a:off x="993913" y="2107096"/>
            <a:ext cx="238539" cy="5963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EA970C1-F481-4AC1-99F9-04FEA0244AC0}"/>
              </a:ext>
            </a:extLst>
          </p:cNvPr>
          <p:cNvSpPr/>
          <p:nvPr/>
        </p:nvSpPr>
        <p:spPr>
          <a:xfrm>
            <a:off x="6365461" y="2044565"/>
            <a:ext cx="1811130" cy="5963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CC07CA07-965A-4281-9DA5-BCF44E5CA7A3}"/>
              </a:ext>
            </a:extLst>
          </p:cNvPr>
          <p:cNvSpPr/>
          <p:nvPr/>
        </p:nvSpPr>
        <p:spPr>
          <a:xfrm>
            <a:off x="1851875" y="1972079"/>
            <a:ext cx="323067" cy="731364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F212F82-F42F-4725-9914-08BA9E9F2438}"/>
              </a:ext>
            </a:extLst>
          </p:cNvPr>
          <p:cNvSpPr/>
          <p:nvPr/>
        </p:nvSpPr>
        <p:spPr>
          <a:xfrm>
            <a:off x="2846516" y="1972079"/>
            <a:ext cx="348973" cy="73136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7A6E251D-64C4-4947-80DD-5F66A497E3F1}"/>
              </a:ext>
            </a:extLst>
          </p:cNvPr>
          <p:cNvSpPr/>
          <p:nvPr/>
        </p:nvSpPr>
        <p:spPr>
          <a:xfrm>
            <a:off x="1126435" y="2703443"/>
            <a:ext cx="1709400" cy="59634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24779F95-E3E4-4347-A7F1-11A9D8F8F87B}"/>
              </a:ext>
            </a:extLst>
          </p:cNvPr>
          <p:cNvSpPr/>
          <p:nvPr/>
        </p:nvSpPr>
        <p:spPr>
          <a:xfrm>
            <a:off x="3497470" y="2703443"/>
            <a:ext cx="1604617" cy="596347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animBg="1"/>
      <p:bldP spid="15" grpId="0" animBg="1"/>
      <p:bldP spid="16" grpId="0" animBg="1"/>
      <p:bldP spid="17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fective approximation i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23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already have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h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‴</m:t>
                            </m:r>
                          </m:sup>
                        </m:sSup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4!</m:t>
                        </m:r>
                      </m:den>
                    </m:f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𝑉</m:t>
                        </m:r>
                      </m:sup>
                    </m:sSubSup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𝜊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‴</m:t>
                          </m:r>
                        </m:sup>
                      </m:sSup>
                    </m:oMath>
                  </m:oMathPara>
                </a14:m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‴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‴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1079" t="-15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0712700-558E-458B-A818-F7608CB2B2FF}"/>
              </a:ext>
            </a:extLst>
          </p:cNvPr>
          <p:cNvSpPr/>
          <p:nvPr/>
        </p:nvSpPr>
        <p:spPr>
          <a:xfrm>
            <a:off x="6219688" y="4672421"/>
            <a:ext cx="851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IN" sz="24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9E3621F7-02AA-43B7-A4FA-FDD386A34EFE}"/>
              </a:ext>
            </a:extLst>
          </p:cNvPr>
          <p:cNvCxnSpPr/>
          <p:nvPr/>
        </p:nvCxnSpPr>
        <p:spPr>
          <a:xfrm>
            <a:off x="2279374" y="5134086"/>
            <a:ext cx="1789043" cy="180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170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we have shown that effective approximation i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𝑁𝑜𝑤</m:t>
                          </m:r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𝑒𝑥𝑎𝑐𝑡</m:t>
                          </m:r>
                          <m:r>
                            <a:rPr lang="en-I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‴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𝑟𝑜𝑚</m:t>
                          </m:r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𝑎𝑠𝑡</m:t>
                          </m:r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𝑙𝑖𝑑𝑒</m:t>
                          </m:r>
                          <m:r>
                            <a:rPr lang="en-I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‴</m:t>
                              </m:r>
                            </m:sup>
                          </m:sSup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cal truncation error (LTE) of this method is O(</a:t>
                </a:r>
                <a:r>
                  <a:rPr lang="en-US" sz="20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!</a:t>
                </a: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thod is non-self starti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or cannot be started with the given initial condition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0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???</a:t>
                </a:r>
                <a:endParaRPr lang="en-US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1079" t="-911" b="-19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4DF708F-1339-4EE1-A762-05E0729460A0}"/>
              </a:ext>
            </a:extLst>
          </p:cNvPr>
          <p:cNvSpPr/>
          <p:nvPr/>
        </p:nvSpPr>
        <p:spPr>
          <a:xfrm>
            <a:off x="2530060" y="2346469"/>
            <a:ext cx="3261139" cy="59634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664B5A1-D4E8-4A88-B25B-E203BC0C113E}"/>
              </a:ext>
            </a:extLst>
          </p:cNvPr>
          <p:cNvSpPr/>
          <p:nvPr/>
        </p:nvSpPr>
        <p:spPr>
          <a:xfrm>
            <a:off x="1270000" y="3596573"/>
            <a:ext cx="2520122" cy="59634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529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assume that we have obtained </a:t>
                </a:r>
                <a:r>
                  <a:rPr 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:r>
                  <a:rPr 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:r>
                  <a:rPr 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</a:t>
                </a:r>
                <a:r>
                  <a:rPr 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sing another method and then applying this method for subsequent time step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𝐻𝑂𝑇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b="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way, if we apply the method for </a:t>
                </a:r>
                <a:r>
                  <a:rPr 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me steps,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7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56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ying the first mean value theorem for integral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𝐼𝑉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𝑉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𝑉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𝜂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𝑉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lobal truncation error (GTE) of this method is O(</a:t>
                </a:r>
                <a:r>
                  <a:rPr lang="en-US" sz="20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!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ethod is always referred to with it’s order of accuracy of GTE!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this is </a:t>
                </a:r>
                <a:r>
                  <a:rPr lang="en-US" sz="20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b="1" i="1" baseline="30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sz="20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Adams-</a:t>
                </a:r>
                <a:r>
                  <a:rPr lang="en-US" sz="2000" b="1" i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hfort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719" b="-13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15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 commonly used ex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  <a:blipFill>
                <a:blip r:embed="rId3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2245545"/>
                  </p:ext>
                </p:extLst>
              </p:nvPr>
            </p:nvGraphicFramePr>
            <p:xfrm>
              <a:off x="374491" y="2808316"/>
              <a:ext cx="8422036" cy="35284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xmlns="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500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650079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For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656321">
                    <a:tc rowSpan="3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shforth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656321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710854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55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59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37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2245545"/>
                  </p:ext>
                </p:extLst>
              </p:nvPr>
            </p:nvGraphicFramePr>
            <p:xfrm>
              <a:off x="374491" y="2808316"/>
              <a:ext cx="8422036" cy="35284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For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104348" r="-17993" b="-306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707771">
                    <a:tc rowSpan="3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shforth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00855" r="-17993" b="-2008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707771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303448" r="-17993" b="-1025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710854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400000" r="-17993" b="-1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0328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Im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 form of multi-step im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(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 and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’s expand all the terms in Taylor’s series and equate LHS with RHS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  <a:blipFill>
                <a:blip r:embed="rId3"/>
                <a:stretch>
                  <a:fillRect l="-945" t="-1314" b="-1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F9D444A0-C0FC-47DB-A409-791F59F12AC1}"/>
                  </a:ext>
                </a:extLst>
              </p:cNvPr>
              <p:cNvSpPr/>
              <p:nvPr/>
            </p:nvSpPr>
            <p:spPr>
              <a:xfrm>
                <a:off x="2500920" y="3244334"/>
                <a:ext cx="41421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D444A0-C0FC-47DB-A409-791F59F12A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920" y="3244334"/>
                <a:ext cx="4142160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897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Im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218370"/>
                <a:ext cx="7992270" cy="5274503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anding all the terms in Taylor’s serie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𝐻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t these in the original equation!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HS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′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𝜊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′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𝜊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218370"/>
                <a:ext cx="7992270" cy="5274503"/>
              </a:xfrm>
              <a:blipFill>
                <a:blip r:embed="rId3"/>
                <a:stretch>
                  <a:fillRect l="-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58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Im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218370"/>
                <a:ext cx="7992270" cy="5274503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𝐻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HS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′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𝜊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′′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𝜊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ing two side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;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;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218370"/>
                <a:ext cx="7992270" cy="5274503"/>
              </a:xfrm>
              <a:blipFill>
                <a:blip r:embed="rId3"/>
                <a:stretch>
                  <a:fillRect l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2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30326"/>
            <a:ext cx="7756398" cy="65664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Multi-Step Methods: Im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4632" y="1074919"/>
                <a:ext cx="8030718" cy="5429317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;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;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thod i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LHS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HS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TE of the method i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GTE i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the 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en-US" sz="2400" b="1" baseline="30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</a:t>
                </a:r>
                <a:r>
                  <a:rPr lang="en-US" altLang="en-US" sz="24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ams-Moulton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4632" y="1074919"/>
                <a:ext cx="8030718" cy="5429317"/>
              </a:xfrm>
              <a:blipFill>
                <a:blip r:embed="rId3"/>
                <a:stretch>
                  <a:fillRect l="-987" b="-1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50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/>
              <a:t>ODE: 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b="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will consider general problems of the form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0</m:t>
                      </m:r>
                    </m:oMath>
                  </m:oMathPara>
                </a14:m>
                <a:endParaRPr 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of this equation is a functio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shall take discrete time step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siz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h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rting from the known initial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shall compute values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each time step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i.e., compute tab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obvious way can be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!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𝐼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⋯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glecting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higher order term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  <a:blipFill>
                <a:blip r:embed="rId2"/>
                <a:stretch>
                  <a:fillRect l="-1005" t="-22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935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/>
              <a:t>Multi-Step Methods: Im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 commonly used im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  <a:blipFill>
                <a:blip r:embed="rId3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2950779"/>
                  </p:ext>
                </p:extLst>
              </p:nvPr>
            </p:nvGraphicFramePr>
            <p:xfrm>
              <a:off x="374491" y="2808316"/>
              <a:ext cx="8422036" cy="35965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xmlns="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500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650079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Back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656321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pezoida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706743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Moulton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537345371"/>
                      </a:ext>
                    </a:extLst>
                  </a:tr>
                  <a:tr h="708799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2950779"/>
                  </p:ext>
                </p:extLst>
              </p:nvPr>
            </p:nvGraphicFramePr>
            <p:xfrm>
              <a:off x="374491" y="2808316"/>
              <a:ext cx="8422036" cy="35965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Back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104348" r="-17993" b="-31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707771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pezoida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00855" r="-17993" b="-2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7112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75000" r="-17993" b="-9218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706743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Moulton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7345371"/>
                      </a:ext>
                    </a:extLst>
                  </a:tr>
                  <a:tr h="708799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413793" r="-17993" b="-17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74900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347918"/>
            <a:ext cx="7886700" cy="924178"/>
          </a:xfrm>
        </p:spPr>
        <p:txBody>
          <a:bodyPr>
            <a:normAutofit fontScale="90000"/>
          </a:bodyPr>
          <a:lstStyle/>
          <a:p>
            <a:r>
              <a:rPr lang="en-US" dirty="0"/>
              <a:t>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licit multi-step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    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0" lv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plicit multi-step methods:</a:t>
                </a:r>
              </a:p>
              <a:p>
                <a:pPr marL="0" lv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2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        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(</a:t>
                </a:r>
                <a:r>
                  <a:rPr lang="en-US" alt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 and </a:t>
                </a:r>
                <a:r>
                  <a:rPr lang="en-US" alt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0" lv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variations were in the evaluations of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lv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happens if we keep the 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valuation at only one point and use multi-point approximation of the derivative </a:t>
                </a:r>
                <a:r>
                  <a:rPr lang="en-US" alt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en-US" sz="2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d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  <a:blipFill>
                <a:blip r:embed="rId3"/>
                <a:stretch>
                  <a:fillRect l="-945" t="-717" b="-2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35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347918"/>
            <a:ext cx="7886700" cy="924178"/>
          </a:xfrm>
        </p:spPr>
        <p:txBody>
          <a:bodyPr>
            <a:normAutofit fontScale="90000"/>
          </a:bodyPr>
          <a:lstStyle/>
          <a:p>
            <a:r>
              <a:rPr lang="en-US" dirty="0"/>
              <a:t>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ward Difference Formulae or BDF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(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 and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⟹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’s expand all the terms in Taylor’s series and equate LHS with RHS!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  <a:blipFill>
                <a:blip r:embed="rId3"/>
                <a:stretch>
                  <a:fillRect l="-1090" t="-956" r="-581" b="-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0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490" y="244988"/>
            <a:ext cx="7856982" cy="582989"/>
          </a:xfrm>
        </p:spPr>
        <p:txBody>
          <a:bodyPr>
            <a:normAutofit fontScale="90000"/>
          </a:bodyPr>
          <a:lstStyle/>
          <a:p>
            <a:r>
              <a:rPr lang="en-US" dirty="0"/>
              <a:t>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4047" y="1051560"/>
                <a:ext cx="8380683" cy="544131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𝐻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𝐻𝑆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4047" y="1051560"/>
                <a:ext cx="8380683" cy="5441313"/>
              </a:xfrm>
              <a:blipFill>
                <a:blip r:embed="rId3"/>
                <a:stretch>
                  <a:fillRect l="-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91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490" y="244988"/>
            <a:ext cx="7856982" cy="582989"/>
          </a:xfrm>
        </p:spPr>
        <p:txBody>
          <a:bodyPr>
            <a:normAutofit fontScale="90000"/>
          </a:bodyPr>
          <a:lstStyle/>
          <a:p>
            <a:r>
              <a:rPr lang="en-US" dirty="0"/>
              <a:t>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4047" y="1051560"/>
                <a:ext cx="8380683" cy="5441313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4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ing LHS and RHS, the truncation error term i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𝑇𝐸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TE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method i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e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E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the 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en-US" sz="2400" b="1" baseline="30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</a:t>
                </a:r>
                <a:r>
                  <a:rPr lang="en-US" altLang="en-US" sz="2400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F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4047" y="1051560"/>
                <a:ext cx="8380683" cy="5441313"/>
              </a:xfrm>
              <a:blipFill>
                <a:blip r:embed="rId3"/>
                <a:stretch>
                  <a:fillRect l="-1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75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DE: 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thod is equivalent to making a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war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fference approximation of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d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de. It is known as the </a:t>
                </a:r>
                <a:r>
                  <a:rPr lang="en-US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uler Forward Metho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 not make a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war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fference approximation of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d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de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known as the </a:t>
                </a:r>
                <a:r>
                  <a:rPr lang="en-US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uler Backward Metho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stead of evaluating the functio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ither at th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de or at the 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</a:t>
                </a:r>
                <a:r>
                  <a:rPr lang="en-US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de, if we take the average of the two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  <a:blipFill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85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4377459" cy="67858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ODE: 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method may also be seen as follow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        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ft side integral is straight forward.  Use Trapezoidal Method for the right side integral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known as the </a:t>
                </a:r>
                <a:r>
                  <a:rPr lang="en-US" b="1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pezoidal Metho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888"/>
                <a:ext cx="7886700" cy="4787075"/>
              </a:xfrm>
              <a:blipFill>
                <a:blip r:embed="rId2"/>
                <a:stretch>
                  <a:fillRect l="-1391" b="-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151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53035" y="5364659"/>
                <a:ext cx="7910674" cy="1263422"/>
              </a:xfrm>
            </p:spPr>
            <p:txBody>
              <a:bodyPr>
                <a:normAutofit fontScale="77500" lnSpcReduction="20000"/>
              </a:bodyPr>
              <a:lstStyle/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ue: Euler Forwar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een: Euler Backwar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: Trapezoidal</a:t>
                </a: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licit vs. Implicit methods!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3035" y="5364659"/>
                <a:ext cx="7910674" cy="1263422"/>
              </a:xfrm>
              <a:blipFill>
                <a:blip r:embed="rId2"/>
                <a:stretch>
                  <a:fillRect l="-848" t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47998E91-BDDF-4DCC-B33D-EF968D678BB1}"/>
              </a:ext>
            </a:extLst>
          </p:cNvPr>
          <p:cNvGrpSpPr/>
          <p:nvPr/>
        </p:nvGrpSpPr>
        <p:grpSpPr>
          <a:xfrm>
            <a:off x="321353" y="1219207"/>
            <a:ext cx="6617329" cy="3478299"/>
            <a:chOff x="321353" y="1219207"/>
            <a:chExt cx="6617329" cy="3478299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xmlns="" id="{44D4FE6B-225D-4DA8-8CBA-6B6DBE749B9B}"/>
                </a:ext>
              </a:extLst>
            </p:cNvPr>
            <p:cNvCxnSpPr/>
            <p:nvPr/>
          </p:nvCxnSpPr>
          <p:spPr>
            <a:xfrm>
              <a:off x="2187388" y="4697506"/>
              <a:ext cx="475129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xmlns="" id="{AA6AF82D-A19B-449C-8CF5-A0BC33DCC55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6351" y="1219207"/>
              <a:ext cx="0" cy="347472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F3DDB9A8-B5CA-4310-A3FB-4B2FD8DA10A4}"/>
                </a:ext>
              </a:extLst>
            </p:cNvPr>
            <p:cNvSpPr/>
            <p:nvPr/>
          </p:nvSpPr>
          <p:spPr>
            <a:xfrm>
              <a:off x="3282954" y="4370057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xmlns="" id="{AE1A225B-8B1C-44E4-A5BF-19D40357A572}"/>
                </a:ext>
              </a:extLst>
            </p:cNvPr>
            <p:cNvSpPr/>
            <p:nvPr/>
          </p:nvSpPr>
          <p:spPr>
            <a:xfrm>
              <a:off x="5685495" y="279269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>
              <a:extLst>
                <a:ext uri="{FF2B5EF4-FFF2-40B4-BE49-F238E27FC236}">
                  <a16:creationId xmlns:a16="http://schemas.microsoft.com/office/drawing/2014/main" xmlns="" id="{C5DF617B-7AF7-4104-873C-F4442053E6A4}"/>
                </a:ext>
              </a:extLst>
            </p:cNvPr>
            <p:cNvSpPr/>
            <p:nvPr/>
          </p:nvSpPr>
          <p:spPr>
            <a:xfrm rot="4159109">
              <a:off x="2282784" y="857867"/>
              <a:ext cx="1639128" cy="5561989"/>
            </a:xfrm>
            <a:prstGeom prst="arc">
              <a:avLst>
                <a:gd name="adj1" fmla="val 16406060"/>
                <a:gd name="adj2" fmla="val 19162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0F721E8A-F09D-444D-8D0E-0E3AB5082B80}"/>
              </a:ext>
            </a:extLst>
          </p:cNvPr>
          <p:cNvCxnSpPr>
            <a:cxnSpLocks/>
          </p:cNvCxnSpPr>
          <p:nvPr/>
        </p:nvCxnSpPr>
        <p:spPr>
          <a:xfrm flipV="1">
            <a:off x="2895601" y="3455894"/>
            <a:ext cx="2994211" cy="1142999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3ECE2650-FFEA-4685-AF44-6A5C79CCB89C}"/>
              </a:ext>
            </a:extLst>
          </p:cNvPr>
          <p:cNvCxnSpPr>
            <a:cxnSpLocks/>
          </p:cNvCxnSpPr>
          <p:nvPr/>
        </p:nvCxnSpPr>
        <p:spPr>
          <a:xfrm flipV="1">
            <a:off x="4392704" y="177530"/>
            <a:ext cx="2832847" cy="5002664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67FC2637-B961-4ECB-93F8-B15E23659661}"/>
              </a:ext>
            </a:extLst>
          </p:cNvPr>
          <p:cNvCxnSpPr>
            <a:cxnSpLocks/>
          </p:cNvCxnSpPr>
          <p:nvPr/>
        </p:nvCxnSpPr>
        <p:spPr>
          <a:xfrm flipV="1">
            <a:off x="2917978" y="168184"/>
            <a:ext cx="2832847" cy="5002664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xmlns="" id="{85A6499D-9B3C-4BF4-8998-FEC0BB4F4A38}"/>
              </a:ext>
            </a:extLst>
          </p:cNvPr>
          <p:cNvCxnSpPr>
            <a:cxnSpLocks/>
          </p:cNvCxnSpPr>
          <p:nvPr/>
        </p:nvCxnSpPr>
        <p:spPr>
          <a:xfrm flipV="1">
            <a:off x="3585882" y="2032803"/>
            <a:ext cx="3680051" cy="3013333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xmlns="" id="{04118FE8-AA68-45DE-A3A0-6DA18F84ECAD}"/>
              </a:ext>
            </a:extLst>
          </p:cNvPr>
          <p:cNvCxnSpPr>
            <a:cxnSpLocks/>
          </p:cNvCxnSpPr>
          <p:nvPr/>
        </p:nvCxnSpPr>
        <p:spPr>
          <a:xfrm flipV="1">
            <a:off x="2958345" y="1710080"/>
            <a:ext cx="3680051" cy="3013333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DB7B2805-6AB2-4178-A76C-897F76591D40}"/>
              </a:ext>
            </a:extLst>
          </p:cNvPr>
          <p:cNvGrpSpPr/>
          <p:nvPr/>
        </p:nvGrpSpPr>
        <p:grpSpPr>
          <a:xfrm>
            <a:off x="3325901" y="200809"/>
            <a:ext cx="2397244" cy="4572000"/>
            <a:chOff x="3325901" y="200809"/>
            <a:chExt cx="2397244" cy="457200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xmlns="" id="{E73BA22E-39A5-4A41-A5DD-2290419E79B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23145" y="200809"/>
              <a:ext cx="0" cy="457200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xmlns="" id="{87410019-FA0C-4862-8E0B-BFDFBF3000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25901" y="4407049"/>
              <a:ext cx="0" cy="36576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xmlns="" id="{0C8D3059-8C17-4877-8AD4-5A0224EDA6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838" y="129902"/>
            <a:ext cx="4377459" cy="678582"/>
          </a:xfrm>
        </p:spPr>
        <p:txBody>
          <a:bodyPr>
            <a:normAutofit fontScale="90000"/>
          </a:bodyPr>
          <a:lstStyle/>
          <a:p>
            <a:r>
              <a:rPr lang="en-US" dirty="0"/>
              <a:t>ODE: Introduction</a:t>
            </a:r>
          </a:p>
        </p:txBody>
      </p:sp>
    </p:spTree>
    <p:extLst>
      <p:ext uri="{BB962C8B-B14F-4D97-AF65-F5344CB8AC3E}">
        <p14:creationId xmlns:p14="http://schemas.microsoft.com/office/powerpoint/2010/main" val="197424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/>
              <a:t>Ordinary Differential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8500"/>
            <a:ext cx="7886700" cy="5095180"/>
          </a:xfrm>
        </p:spPr>
        <p:txBody>
          <a:bodyPr>
            <a:normAutofit fontScale="77500" lnSpcReduction="20000"/>
          </a:bodyPr>
          <a:lstStyle/>
          <a:p>
            <a:pPr marL="347663" indent="-34766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ethods for Initial Value Problems (IVPs)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step Methods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icit: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 Forward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s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hfor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icit: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 Backward, Trapezoid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dams-Moulton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ward Difference Formulae (BDF)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ge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tt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, Startup, Combination Methods (Predictor-Corrector)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cy, Stability, Convergence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System of ODE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Value Problems (BVPs)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oting Method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Methods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79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 form of multi-step or Adams-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hfort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1, 2, ….,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uniform time step size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’s expand all the terms in Taylor’s series and equate LHS with RHS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269" y="1392744"/>
                <a:ext cx="8385462" cy="5100129"/>
              </a:xfrm>
              <a:blipFill>
                <a:blip r:embed="rId3"/>
                <a:stretch>
                  <a:fillRect l="-945" t="-1314" b="-1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08616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55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500569" cy="4976244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anding all the terms in Taylor’s serie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𝐿𝐻𝑆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‴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w,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‴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‴</m:t>
                              </m:r>
                            </m:sup>
                          </m:sSup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bSup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t these in the original equation!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RHS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″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!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‴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𝜊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″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!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‴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!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𝐼𝑉</m:t>
                              </m:r>
                            </m:sup>
                          </m:sSub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𝜊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500569" cy="4976244"/>
              </a:xfrm>
              <a:blipFill>
                <a:blip r:embed="rId3"/>
                <a:stretch>
                  <a:fillRect l="-6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9027B52A-D9B8-4970-BB6A-67D766F85C88}"/>
              </a:ext>
            </a:extLst>
          </p:cNvPr>
          <p:cNvCxnSpPr/>
          <p:nvPr/>
        </p:nvCxnSpPr>
        <p:spPr>
          <a:xfrm>
            <a:off x="3260035" y="3251200"/>
            <a:ext cx="0" cy="16786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47795A24-657C-4A57-93FF-167F8F918C0A}"/>
              </a:ext>
            </a:extLst>
          </p:cNvPr>
          <p:cNvCxnSpPr/>
          <p:nvPr/>
        </p:nvCxnSpPr>
        <p:spPr>
          <a:xfrm>
            <a:off x="4572000" y="3697357"/>
            <a:ext cx="0" cy="1762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902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ulti-Step Methods: Explic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/>
                  <a:t>Thus, we have reduce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‴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!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″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!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‴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!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𝐼𝑉</m:t>
                                    </m:r>
                                  </m:sup>
                                </m:sSub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𝜊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d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                      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″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!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‴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!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𝐼𝑉</m:t>
                                    </m:r>
                                  </m:sup>
                                </m:sSub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𝜊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ouping Term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!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‴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!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‴</m:t>
                                </m:r>
                              </m:sup>
                            </m:s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𝐼𝑉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𝜊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7"/>
                <a:ext cx="8473675" cy="5352761"/>
              </a:xfrm>
              <a:blipFill>
                <a:blip r:embed="rId3"/>
                <a:stretch>
                  <a:fillRect l="-719" t="-3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80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590</TotalTime>
  <Words>314</Words>
  <Application>Microsoft Office PowerPoint</Application>
  <PresentationFormat>On-screen Show (4:3)</PresentationFormat>
  <Paragraphs>25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ESO 208A: Computational Methods in Engineering  Ordinary Differential Equation: Multi-Step, BDF, Runge-Kutta</vt:lpstr>
      <vt:lpstr>ODE: Introduction</vt:lpstr>
      <vt:lpstr>ODE: Introduction</vt:lpstr>
      <vt:lpstr>ODE: Introduction</vt:lpstr>
      <vt:lpstr>ODE: Introduction</vt:lpstr>
      <vt:lpstr>Ordinary Differential Equation</vt:lpstr>
      <vt:lpstr>Multi-Step Methods: Explicit</vt:lpstr>
      <vt:lpstr>Multi-Step Methods: Explicit</vt:lpstr>
      <vt:lpstr>Multi-Step Methods: Explicit</vt:lpstr>
      <vt:lpstr>Multi-Step Methods: Explicit</vt:lpstr>
      <vt:lpstr>Multi-Step Methods: Explicit</vt:lpstr>
      <vt:lpstr>Multi-Step Methods: Explicit</vt:lpstr>
      <vt:lpstr>Multi-Step Methods: Explicit</vt:lpstr>
      <vt:lpstr>Multi-Step Methods: Explicit</vt:lpstr>
      <vt:lpstr>Multi-Step Methods: Explicit</vt:lpstr>
      <vt:lpstr>Multi-Step Methods: Implicit</vt:lpstr>
      <vt:lpstr>Multi-Step Methods: Implicit</vt:lpstr>
      <vt:lpstr>Multi-Step Methods: Implicit</vt:lpstr>
      <vt:lpstr>Multi-Step Methods: Implicit</vt:lpstr>
      <vt:lpstr>Multi-Step Methods: Implicit</vt:lpstr>
      <vt:lpstr>Backward Difference Formulae (BDF)</vt:lpstr>
      <vt:lpstr>Backward Difference Formulae (BDF)</vt:lpstr>
      <vt:lpstr>Backward Difference Formulae (BDF)</vt:lpstr>
      <vt:lpstr>Backward Difference Formulae (BDF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O 208A: Computational Methods in Engineering  Lecture 1</dc:title>
  <dc:creator>sguha;abhas</dc:creator>
  <cp:lastModifiedBy>Abhas Singh</cp:lastModifiedBy>
  <cp:revision>725</cp:revision>
  <dcterms:created xsi:type="dcterms:W3CDTF">2018-04-30T11:42:59Z</dcterms:created>
  <dcterms:modified xsi:type="dcterms:W3CDTF">2019-10-25T07:29:24Z</dcterms:modified>
</cp:coreProperties>
</file>